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313" r:id="rId2"/>
    <p:sldId id="318" r:id="rId3"/>
    <p:sldId id="287" r:id="rId4"/>
    <p:sldId id="317" r:id="rId5"/>
    <p:sldId id="315" r:id="rId6"/>
    <p:sldId id="316" r:id="rId7"/>
    <p:sldId id="314" r:id="rId8"/>
    <p:sldId id="307" r:id="rId9"/>
    <p:sldId id="288" r:id="rId10"/>
    <p:sldId id="271" r:id="rId1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3" name="Tan Xue" initials="TX" lastIdx="1" clrIdx="2">
    <p:extLst>
      <p:ext uri="{19B8F6BF-5375-455C-9EA6-DF929625EA0E}">
        <p15:presenceInfo xmlns:p15="http://schemas.microsoft.com/office/powerpoint/2012/main" userId="64daddb7f672aea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7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3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6.wmf"/><Relationship Id="rId5" Type="http://schemas.openxmlformats.org/officeDocument/2006/relationships/image" Target="../media/image37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26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42.wmf"/><Relationship Id="rId5" Type="http://schemas.openxmlformats.org/officeDocument/2006/relationships/image" Target="../media/image23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26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8100466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096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1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3.emf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19" Type="http://schemas.openxmlformats.org/officeDocument/2006/relationships/image" Target="../media/image27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3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6.wmf"/><Relationship Id="rId10" Type="http://schemas.openxmlformats.org/officeDocument/2006/relationships/image" Target="../media/image23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3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2.wmf"/><Relationship Id="rId10" Type="http://schemas.openxmlformats.org/officeDocument/2006/relationships/image" Target="../media/image4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-7313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从生活中的测量谈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99923" y="3013589"/>
            <a:ext cx="480613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中学    洪朝晖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2340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9574" y="174947"/>
            <a:ext cx="6569050" cy="894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解三角形的应用型问题主要表现在测量距离问题、高度问题，其相关术语有：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709574" y="1269963"/>
            <a:ext cx="7146950" cy="2152694"/>
            <a:chOff x="709574" y="1269963"/>
            <a:chExt cx="7146950" cy="2152694"/>
          </a:xfrm>
        </p:grpSpPr>
        <p:sp>
          <p:nvSpPr>
            <p:cNvPr id="3" name="文本框 2"/>
            <p:cNvSpPr txBox="1"/>
            <p:nvPr/>
          </p:nvSpPr>
          <p:spPr>
            <a:xfrm>
              <a:off x="709574" y="1269963"/>
              <a:ext cx="71469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仰角</a:t>
              </a:r>
              <a:r>
                <a:rPr lang="zh-CN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：视线与水平线所成的角中，当视线在水平线上方时叫做仰角</a:t>
              </a:r>
            </a:p>
            <a:p>
              <a:r>
                <a:rPr lang="zh-CN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俯角</a:t>
              </a:r>
              <a:r>
                <a:rPr lang="zh-CN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：视线与水平线所成的角中，当视线在水平线下方时叫做俯角</a:t>
              </a:r>
            </a:p>
          </p:txBody>
        </p:sp>
        <p:pic>
          <p:nvPicPr>
            <p:cNvPr id="1026" name="Picture 2" descr="25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887" y="2005383"/>
              <a:ext cx="2284422" cy="1417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709574" y="2117026"/>
            <a:ext cx="7790688" cy="2610189"/>
            <a:chOff x="709574" y="2117026"/>
            <a:chExt cx="7790688" cy="2610189"/>
          </a:xfrm>
        </p:grpSpPr>
        <p:sp>
          <p:nvSpPr>
            <p:cNvPr id="4" name="文本框 3"/>
            <p:cNvSpPr txBox="1"/>
            <p:nvPr/>
          </p:nvSpPr>
          <p:spPr>
            <a:xfrm>
              <a:off x="709574" y="3623389"/>
              <a:ext cx="7790688" cy="978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坡角</a:t>
              </a:r>
              <a:r>
                <a:rPr lang="zh-CN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：坡面与水平面的夹角</a:t>
              </a:r>
              <a:r>
                <a:rPr lang="en-US" altLang="x-none" dirty="0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α</a:t>
              </a:r>
              <a:r>
                <a:rPr lang="zh-CN" altLang="en-US" dirty="0">
                  <a:solidFill>
                    <a:schemeClr val="tx1"/>
                  </a:solidFill>
                  <a:latin typeface="楷体_GB2312" pitchFamily="49" charset="-122"/>
                  <a:ea typeface="楷体_GB2312" pitchFamily="49" charset="-122"/>
                </a:rPr>
                <a:t>叫做坡角</a:t>
              </a:r>
              <a:endParaRPr lang="zh-CN" altLang="zh-CN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lvl="0" hangingPunct="1">
                <a:lnSpc>
                  <a:spcPct val="110000"/>
                </a:lnSpc>
                <a:spcBef>
                  <a:spcPct val="0"/>
                </a:spcBef>
              </a:pPr>
              <a:r>
                <a:rPr lang="zh-CN" altLang="zh-CN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坡度</a:t>
              </a:r>
              <a:r>
                <a:rPr lang="zh-CN" altLang="zh-CN" dirty="0">
                  <a:latin typeface="楷体" panose="02010609060101010101" pitchFamily="49" charset="-122"/>
                  <a:ea typeface="楷体" panose="02010609060101010101" pitchFamily="49" charset="-122"/>
                </a:rPr>
                <a:t>（比）：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通常把坡面的垂直高度</a:t>
              </a:r>
              <a:r>
                <a:rPr lang="en-US" altLang="x-none" dirty="0">
                  <a:latin typeface="楷体" panose="02010609060101010101" pitchFamily="49" charset="-122"/>
                  <a:ea typeface="楷体" panose="02010609060101010101" pitchFamily="49" charset="-122"/>
                </a:rPr>
                <a:t>h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和水平宽度</a:t>
              </a:r>
              <a:r>
                <a:rPr lang="en-US" altLang="x-none" b="1" i="1" dirty="0">
                  <a:solidFill>
                    <a:schemeClr val="tx1"/>
                  </a:solidFill>
                  <a:ea typeface="楷体_GB2312" pitchFamily="49" charset="-122"/>
                </a:rPr>
                <a:t>l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的比叫坡度（或叫坡比）用字母 </a:t>
              </a:r>
              <a:r>
                <a:rPr lang="en-US" altLang="x-none" dirty="0" err="1">
                  <a:latin typeface="楷体" panose="02010609060101010101" pitchFamily="49" charset="-122"/>
                  <a:ea typeface="楷体" panose="02010609060101010101" pitchFamily="49" charset="-122"/>
                </a:rPr>
                <a:t>i</a:t>
              </a:r>
              <a:r>
                <a:rPr lang="en-US" altLang="x-none" dirty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dirty="0">
                  <a:latin typeface="楷体" panose="02010609060101010101" pitchFamily="49" charset="-122"/>
                  <a:ea typeface="楷体" panose="02010609060101010101" pitchFamily="49" charset="-122"/>
                </a:rPr>
                <a:t>表示：            即坡角的正切值</a:t>
              </a: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74643" y="2117026"/>
              <a:ext cx="4347944" cy="1381266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43835" y="4112302"/>
              <a:ext cx="1411275" cy="6149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4767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08000" y="391761"/>
            <a:ext cx="7446874" cy="964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zh-CN" dirty="0"/>
              <a:t>在直角三角形中，已知两直角边可用勾股定理求第三边，对于锐角三角形和钝角三角形，已知两边及其夹角，能否求出第三条边的长</a:t>
            </a:r>
            <a:r>
              <a:rPr lang="zh-CN" altLang="en-US" dirty="0"/>
              <a:t>？</a:t>
            </a:r>
            <a:endParaRPr lang="zh-CN" altLang="zh-CN" dirty="0"/>
          </a:p>
        </p:txBody>
      </p:sp>
      <p:grpSp>
        <p:nvGrpSpPr>
          <p:cNvPr id="22" name="组合 21"/>
          <p:cNvGrpSpPr/>
          <p:nvPr/>
        </p:nvGrpSpPr>
        <p:grpSpPr>
          <a:xfrm>
            <a:off x="373074" y="2560315"/>
            <a:ext cx="1521366" cy="1865375"/>
            <a:chOff x="373074" y="2362810"/>
            <a:chExt cx="1521366" cy="186537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8000" y="2756548"/>
              <a:ext cx="1386440" cy="1471637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373074" y="2362810"/>
              <a:ext cx="1521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角</a:t>
              </a:r>
              <a:r>
                <a:rPr lang="en-US" altLang="zh-CN" dirty="0"/>
                <a:t>C</a:t>
              </a:r>
              <a:r>
                <a:rPr lang="zh-CN" altLang="en-US" dirty="0"/>
                <a:t>为直角</a:t>
              </a: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888364" y="2543984"/>
            <a:ext cx="4359880" cy="1865375"/>
            <a:chOff x="1894440" y="2362810"/>
            <a:chExt cx="4359880" cy="1865375"/>
          </a:xfrm>
        </p:grpSpPr>
        <p:grpSp>
          <p:nvGrpSpPr>
            <p:cNvPr id="18" name="组合 17"/>
            <p:cNvGrpSpPr/>
            <p:nvPr/>
          </p:nvGrpSpPr>
          <p:grpSpPr>
            <a:xfrm>
              <a:off x="1894440" y="2689751"/>
              <a:ext cx="4359880" cy="1538434"/>
              <a:chOff x="2394572" y="2656538"/>
              <a:chExt cx="4359880" cy="1538434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94572" y="3115262"/>
                <a:ext cx="1589553" cy="1035251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20839" y="2656538"/>
                <a:ext cx="926836" cy="1538434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84389" y="2861363"/>
                <a:ext cx="1770063" cy="1333609"/>
              </a:xfrm>
              <a:prstGeom prst="rect">
                <a:avLst/>
              </a:prstGeom>
            </p:spPr>
          </p:pic>
        </p:grpSp>
        <p:sp>
          <p:nvSpPr>
            <p:cNvPr id="23" name="文本框 22"/>
            <p:cNvSpPr txBox="1"/>
            <p:nvPr/>
          </p:nvSpPr>
          <p:spPr>
            <a:xfrm>
              <a:off x="3573446" y="2362810"/>
              <a:ext cx="17849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角</a:t>
              </a:r>
              <a:r>
                <a:rPr lang="en-US" altLang="zh-CN" dirty="0"/>
                <a:t>C</a:t>
              </a:r>
              <a:r>
                <a:rPr lang="zh-CN" altLang="en-US" dirty="0"/>
                <a:t>为锐角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496961" y="2567295"/>
            <a:ext cx="2280040" cy="1842064"/>
            <a:chOff x="6496961" y="2369790"/>
            <a:chExt cx="2280040" cy="1842064"/>
          </a:xfrm>
        </p:grpSpPr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96961" y="2877090"/>
              <a:ext cx="2280040" cy="1334764"/>
            </a:xfrm>
            <a:prstGeom prst="rect">
              <a:avLst/>
            </a:prstGeom>
          </p:spPr>
        </p:pic>
        <p:sp>
          <p:nvSpPr>
            <p:cNvPr id="25" name="文本框 24"/>
            <p:cNvSpPr txBox="1"/>
            <p:nvPr/>
          </p:nvSpPr>
          <p:spPr>
            <a:xfrm>
              <a:off x="6751754" y="2369790"/>
              <a:ext cx="17704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/>
                <a:t>角</a:t>
              </a:r>
              <a:r>
                <a:rPr lang="en-US" altLang="zh-CN" dirty="0"/>
                <a:t>C</a:t>
              </a:r>
              <a:r>
                <a:rPr lang="zh-CN" altLang="en-US" dirty="0"/>
                <a:t>为钝角</a:t>
              </a: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88853"/>
              </p:ext>
            </p:extLst>
          </p:nvPr>
        </p:nvGraphicFramePr>
        <p:xfrm>
          <a:off x="586740" y="1494096"/>
          <a:ext cx="69040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3835080" imgH="457200" progId="Equation.DSMT4">
                  <p:embed/>
                </p:oleObj>
              </mc:Choice>
              <mc:Fallback>
                <p:oleObj name="Equation" r:id="rId8" imgW="383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" y="1494096"/>
                        <a:ext cx="6904038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48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96605"/>
              </p:ext>
            </p:extLst>
          </p:nvPr>
        </p:nvGraphicFramePr>
        <p:xfrm>
          <a:off x="734066" y="746396"/>
          <a:ext cx="3126524" cy="3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6" y="746396"/>
                        <a:ext cx="3126524" cy="3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49448"/>
              </p:ext>
            </p:extLst>
          </p:nvPr>
        </p:nvGraphicFramePr>
        <p:xfrm>
          <a:off x="734065" y="1298082"/>
          <a:ext cx="4368636" cy="35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2679480" imgH="215640" progId="Equation.DSMT4">
                  <p:embed/>
                </p:oleObj>
              </mc:Choice>
              <mc:Fallback>
                <p:oleObj name="Equation" r:id="rId5" imgW="267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5" y="1298082"/>
                        <a:ext cx="4368636" cy="35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75862"/>
              </p:ext>
            </p:extLst>
          </p:nvPr>
        </p:nvGraphicFramePr>
        <p:xfrm>
          <a:off x="734067" y="1837183"/>
          <a:ext cx="3252718" cy="34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1930320" imgH="203040" progId="Equation.DSMT4">
                  <p:embed/>
                </p:oleObj>
              </mc:Choice>
              <mc:Fallback>
                <p:oleObj name="Equation" r:id="rId7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7" y="1837183"/>
                        <a:ext cx="3252718" cy="344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36091"/>
              </p:ext>
            </p:extLst>
          </p:nvPr>
        </p:nvGraphicFramePr>
        <p:xfrm>
          <a:off x="734065" y="2360032"/>
          <a:ext cx="3557155" cy="87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2145960" imgH="520560" progId="Equation.DSMT4">
                  <p:embed/>
                </p:oleObj>
              </mc:Choice>
              <mc:Fallback>
                <p:oleObj name="Equation" r:id="rId9" imgW="2145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5" y="2360032"/>
                        <a:ext cx="3557155" cy="878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41308"/>
              </p:ext>
            </p:extLst>
          </p:nvPr>
        </p:nvGraphicFramePr>
        <p:xfrm>
          <a:off x="734065" y="3355571"/>
          <a:ext cx="4525564" cy="76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2577960" imgH="431640" progId="Equation.DSMT4">
                  <p:embed/>
                </p:oleObj>
              </mc:Choice>
              <mc:Fallback>
                <p:oleObj name="Equation" r:id="rId11" imgW="257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5" y="3355571"/>
                        <a:ext cx="4525564" cy="768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94502"/>
              </p:ext>
            </p:extLst>
          </p:nvPr>
        </p:nvGraphicFramePr>
        <p:xfrm>
          <a:off x="734065" y="4314050"/>
          <a:ext cx="3684316" cy="49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3" imgW="1638000" imgH="215640" progId="Equation.DSMT4">
                  <p:embed/>
                </p:oleObj>
              </mc:Choice>
              <mc:Fallback>
                <p:oleObj name="Equation" r:id="rId13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5" y="4314050"/>
                        <a:ext cx="3684316" cy="492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H="1">
            <a:off x="6578961" y="1463047"/>
            <a:ext cx="14304" cy="1439615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6478"/>
              </p:ext>
            </p:extLst>
          </p:nvPr>
        </p:nvGraphicFramePr>
        <p:xfrm>
          <a:off x="6493002" y="2910575"/>
          <a:ext cx="200526" cy="20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002" y="2910575"/>
                        <a:ext cx="200526" cy="20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6578961" y="2763709"/>
            <a:ext cx="114567" cy="112319"/>
            <a:chOff x="8517489" y="4165600"/>
            <a:chExt cx="114567" cy="112319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8517489" y="4165600"/>
              <a:ext cx="11456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8632056" y="4165600"/>
              <a:ext cx="0" cy="1123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893763" y="268288"/>
            <a:ext cx="7750242" cy="2846525"/>
            <a:chOff x="893763" y="268288"/>
            <a:chExt cx="7750242" cy="2846525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795810"/>
                </p:ext>
              </p:extLst>
            </p:nvPr>
          </p:nvGraphicFramePr>
          <p:xfrm>
            <a:off x="893763" y="268288"/>
            <a:ext cx="12446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17" imgW="711000" imgH="203040" progId="Equation.DSMT4">
                    <p:embed/>
                  </p:oleObj>
                </mc:Choice>
                <mc:Fallback>
                  <p:oleObj name="Equation" r:id="rId17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763" y="268288"/>
                          <a:ext cx="12446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5450036" y="1239198"/>
              <a:ext cx="3193969" cy="1875615"/>
            </a:xfrm>
            <a:prstGeom prst="rect">
              <a:avLst/>
            </a:prstGeom>
          </p:spPr>
        </p:pic>
      </p:grp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42494"/>
              </p:ext>
            </p:extLst>
          </p:nvPr>
        </p:nvGraphicFramePr>
        <p:xfrm>
          <a:off x="4492410" y="268288"/>
          <a:ext cx="378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20" imgW="1473120" imgH="203040" progId="Equation.DSMT4">
                  <p:embed/>
                </p:oleObj>
              </mc:Choice>
              <mc:Fallback>
                <p:oleObj name="Equation" r:id="rId20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10" y="268288"/>
                        <a:ext cx="378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53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43405"/>
              </p:ext>
            </p:extLst>
          </p:nvPr>
        </p:nvGraphicFramePr>
        <p:xfrm>
          <a:off x="854580" y="889169"/>
          <a:ext cx="3329712" cy="39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889169"/>
                        <a:ext cx="3329712" cy="39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6448"/>
              </p:ext>
            </p:extLst>
          </p:nvPr>
        </p:nvGraphicFramePr>
        <p:xfrm>
          <a:off x="854580" y="1415935"/>
          <a:ext cx="3080995" cy="69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1828800" imgH="406080" progId="Equation.DSMT4">
                  <p:embed/>
                </p:oleObj>
              </mc:Choice>
              <mc:Fallback>
                <p:oleObj name="Equation" r:id="rId5" imgW="182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1415935"/>
                        <a:ext cx="3080995" cy="69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09333"/>
              </p:ext>
            </p:extLst>
          </p:nvPr>
        </p:nvGraphicFramePr>
        <p:xfrm>
          <a:off x="854580" y="2867805"/>
          <a:ext cx="3204201" cy="79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7" imgW="2145960" imgH="520560" progId="Equation.DSMT4">
                  <p:embed/>
                </p:oleObj>
              </mc:Choice>
              <mc:Fallback>
                <p:oleObj name="Equation" r:id="rId7" imgW="2145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2867805"/>
                        <a:ext cx="3204201" cy="79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73686"/>
              </p:ext>
            </p:extLst>
          </p:nvPr>
        </p:nvGraphicFramePr>
        <p:xfrm>
          <a:off x="854580" y="2298935"/>
          <a:ext cx="3468701" cy="37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9" imgW="1879560" imgH="203040" progId="Equation.DSMT4">
                  <p:embed/>
                </p:oleObj>
              </mc:Choice>
              <mc:Fallback>
                <p:oleObj name="Equation" r:id="rId9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2298935"/>
                        <a:ext cx="3468701" cy="377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30491"/>
              </p:ext>
            </p:extLst>
          </p:nvPr>
        </p:nvGraphicFramePr>
        <p:xfrm>
          <a:off x="876245" y="3850342"/>
          <a:ext cx="3204201" cy="42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1" imgW="1638000" imgH="215640" progId="Equation.DSMT4">
                  <p:embed/>
                </p:oleObj>
              </mc:Choice>
              <mc:Fallback>
                <p:oleObj name="Equation" r:id="rId11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45" y="3850342"/>
                        <a:ext cx="3204201" cy="427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876245" y="375918"/>
            <a:ext cx="7228997" cy="2370917"/>
            <a:chOff x="876245" y="375918"/>
            <a:chExt cx="7228997" cy="2370917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47030"/>
                </p:ext>
              </p:extLst>
            </p:nvPr>
          </p:nvGraphicFramePr>
          <p:xfrm>
            <a:off x="876245" y="375918"/>
            <a:ext cx="12446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0" name="Equation" r:id="rId13" imgW="711000" imgH="203040" progId="Equation.DSMT4">
                    <p:embed/>
                  </p:oleObj>
                </mc:Choice>
                <mc:Fallback>
                  <p:oleObj name="Equation" r:id="rId13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245" y="375918"/>
                          <a:ext cx="12446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6012" y="966508"/>
              <a:ext cx="3299230" cy="1780327"/>
            </a:xfrm>
            <a:prstGeom prst="rect">
              <a:avLst/>
            </a:prstGeom>
          </p:spPr>
        </p:pic>
      </p:grp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11517"/>
              </p:ext>
            </p:extLst>
          </p:nvPr>
        </p:nvGraphicFramePr>
        <p:xfrm>
          <a:off x="4492410" y="268288"/>
          <a:ext cx="378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6" imgW="1473120" imgH="203040" progId="Equation.DSMT4">
                  <p:embed/>
                </p:oleObj>
              </mc:Choice>
              <mc:Fallback>
                <p:oleObj name="Equation" r:id="rId16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10" y="268288"/>
                        <a:ext cx="378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819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99540"/>
              </p:ext>
            </p:extLst>
          </p:nvPr>
        </p:nvGraphicFramePr>
        <p:xfrm>
          <a:off x="1155284" y="1017523"/>
          <a:ext cx="1712273" cy="79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284" y="1017523"/>
                        <a:ext cx="1712273" cy="797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90848" y="1769663"/>
            <a:ext cx="1460571" cy="1374086"/>
            <a:chOff x="984070" y="4483879"/>
            <a:chExt cx="722264" cy="898178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984070" y="4483879"/>
              <a:ext cx="8707" cy="898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598070"/>
                </p:ext>
              </p:extLst>
            </p:nvPr>
          </p:nvGraphicFramePr>
          <p:xfrm>
            <a:off x="995134" y="4647337"/>
            <a:ext cx="71120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4" name="Equation" r:id="rId5" imgW="634680" imgH="393480" progId="Equation.DSMT4">
                    <p:embed/>
                  </p:oleObj>
                </mc:Choice>
                <mc:Fallback>
                  <p:oleObj name="Equation" r:id="rId5" imgW="634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134" y="4647337"/>
                          <a:ext cx="711200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20764"/>
              </p:ext>
            </p:extLst>
          </p:nvPr>
        </p:nvGraphicFramePr>
        <p:xfrm>
          <a:off x="1045660" y="2776186"/>
          <a:ext cx="3035431" cy="138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1460160" imgH="660240" progId="Equation.DSMT4">
                  <p:embed/>
                </p:oleObj>
              </mc:Choice>
              <mc:Fallback>
                <p:oleObj name="Equation" r:id="rId7" imgW="1460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60" y="2776186"/>
                        <a:ext cx="3035431" cy="138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72286"/>
              </p:ext>
            </p:extLst>
          </p:nvPr>
        </p:nvGraphicFramePr>
        <p:xfrm>
          <a:off x="876890" y="4369721"/>
          <a:ext cx="3204201" cy="42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1638000" imgH="215640" progId="Equation.DSMT4">
                  <p:embed/>
                </p:oleObj>
              </mc:Choice>
              <mc:Fallback>
                <p:oleObj name="Equation" r:id="rId9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90" y="4369721"/>
                        <a:ext cx="3204201" cy="427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972508" y="617982"/>
            <a:ext cx="6708451" cy="3196402"/>
            <a:chOff x="987138" y="405841"/>
            <a:chExt cx="6708451" cy="3196402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154998"/>
                </p:ext>
              </p:extLst>
            </p:nvPr>
          </p:nvGraphicFramePr>
          <p:xfrm>
            <a:off x="987138" y="405841"/>
            <a:ext cx="1375670" cy="396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1" imgW="711000" imgH="203040" progId="Equation.DSMT4">
                    <p:embed/>
                  </p:oleObj>
                </mc:Choice>
                <mc:Fallback>
                  <p:oleObj name="Equation" r:id="rId11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7138" y="405841"/>
                          <a:ext cx="1375670" cy="3966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8868" y="692134"/>
              <a:ext cx="2756721" cy="2910109"/>
            </a:xfrm>
            <a:prstGeom prst="rect">
              <a:avLst/>
            </a:prstGeom>
          </p:spPr>
        </p:pic>
      </p:grp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11517"/>
              </p:ext>
            </p:extLst>
          </p:nvPr>
        </p:nvGraphicFramePr>
        <p:xfrm>
          <a:off x="4492410" y="268288"/>
          <a:ext cx="378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4" imgW="1473120" imgH="203040" progId="Equation.DSMT4">
                  <p:embed/>
                </p:oleObj>
              </mc:Choice>
              <mc:Fallback>
                <p:oleObj name="Equation" r:id="rId14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10" y="268288"/>
                        <a:ext cx="378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11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82777"/>
              </p:ext>
            </p:extLst>
          </p:nvPr>
        </p:nvGraphicFramePr>
        <p:xfrm>
          <a:off x="854580" y="889169"/>
          <a:ext cx="3329712" cy="39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1841400" imgH="215640" progId="Equation.DSMT4">
                  <p:embed/>
                </p:oleObj>
              </mc:Choice>
              <mc:Fallback>
                <p:oleObj name="Equation" r:id="rId3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889169"/>
                        <a:ext cx="3329712" cy="39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90498"/>
              </p:ext>
            </p:extLst>
          </p:nvPr>
        </p:nvGraphicFramePr>
        <p:xfrm>
          <a:off x="854580" y="1403819"/>
          <a:ext cx="46434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2755800" imgH="457200" progId="Equation.DSMT4">
                  <p:embed/>
                </p:oleObj>
              </mc:Choice>
              <mc:Fallback>
                <p:oleObj name="Equation" r:id="rId5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1403819"/>
                        <a:ext cx="464343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31223"/>
              </p:ext>
            </p:extLst>
          </p:nvPr>
        </p:nvGraphicFramePr>
        <p:xfrm>
          <a:off x="854580" y="2867650"/>
          <a:ext cx="3204201" cy="79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2145960" imgH="520560" progId="Equation.DSMT4">
                  <p:embed/>
                </p:oleObj>
              </mc:Choice>
              <mc:Fallback>
                <p:oleObj name="Equation" r:id="rId7" imgW="2145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2867650"/>
                        <a:ext cx="3204201" cy="79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51133"/>
              </p:ext>
            </p:extLst>
          </p:nvPr>
        </p:nvGraphicFramePr>
        <p:xfrm>
          <a:off x="819150" y="2293938"/>
          <a:ext cx="3446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1866600" imgH="203040" progId="Equation.DSMT4">
                  <p:embed/>
                </p:oleObj>
              </mc:Choice>
              <mc:Fallback>
                <p:oleObj name="Equation" r:id="rId9" imgW="1866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93938"/>
                        <a:ext cx="34464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02759"/>
              </p:ext>
            </p:extLst>
          </p:nvPr>
        </p:nvGraphicFramePr>
        <p:xfrm>
          <a:off x="854580" y="3854352"/>
          <a:ext cx="3204201" cy="42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1" imgW="1638000" imgH="215640" progId="Equation.DSMT4">
                  <p:embed/>
                </p:oleObj>
              </mc:Choice>
              <mc:Fallback>
                <p:oleObj name="Equation" r:id="rId11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80" y="3854352"/>
                        <a:ext cx="3204201" cy="427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819150" y="421338"/>
            <a:ext cx="8119130" cy="2691415"/>
            <a:chOff x="819150" y="421338"/>
            <a:chExt cx="8119130" cy="269141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98017" y="889169"/>
              <a:ext cx="3440263" cy="2223584"/>
            </a:xfrm>
            <a:prstGeom prst="rect">
              <a:avLst/>
            </a:prstGeom>
          </p:spPr>
        </p:pic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481491"/>
                </p:ext>
              </p:extLst>
            </p:nvPr>
          </p:nvGraphicFramePr>
          <p:xfrm>
            <a:off x="819150" y="421338"/>
            <a:ext cx="127635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14" imgW="711000" imgH="203040" progId="Equation.DSMT4">
                    <p:embed/>
                  </p:oleObj>
                </mc:Choice>
                <mc:Fallback>
                  <p:oleObj name="Equation" r:id="rId14" imgW="711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150" y="421338"/>
                          <a:ext cx="1276350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947591"/>
              </p:ext>
            </p:extLst>
          </p:nvPr>
        </p:nvGraphicFramePr>
        <p:xfrm>
          <a:off x="4492410" y="206060"/>
          <a:ext cx="378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6" imgW="1473120" imgH="203040" progId="Equation.DSMT4">
                  <p:embed/>
                </p:oleObj>
              </mc:Choice>
              <mc:Fallback>
                <p:oleObj name="Equation" r:id="rId16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10" y="206060"/>
                        <a:ext cx="378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28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17220"/>
              </p:ext>
            </p:extLst>
          </p:nvPr>
        </p:nvGraphicFramePr>
        <p:xfrm>
          <a:off x="3277210" y="1094103"/>
          <a:ext cx="2290336" cy="106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10" y="1094103"/>
                        <a:ext cx="2290336" cy="106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3818750" y="2161284"/>
            <a:ext cx="1455509" cy="1773299"/>
            <a:chOff x="984070" y="4483879"/>
            <a:chExt cx="671727" cy="898178"/>
          </a:xfrm>
        </p:grpSpPr>
        <p:cxnSp>
          <p:nvCxnSpPr>
            <p:cNvPr id="7" name="直接箭头连接符 6"/>
            <p:cNvCxnSpPr/>
            <p:nvPr/>
          </p:nvCxnSpPr>
          <p:spPr>
            <a:xfrm flipH="1">
              <a:off x="984070" y="4483879"/>
              <a:ext cx="8707" cy="898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287987"/>
                </p:ext>
              </p:extLst>
            </p:nvPr>
          </p:nvGraphicFramePr>
          <p:xfrm>
            <a:off x="1044754" y="4754597"/>
            <a:ext cx="611043" cy="230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5" imgW="545760" imgH="203040" progId="Equation.DSMT4">
                    <p:embed/>
                  </p:oleObj>
                </mc:Choice>
                <mc:Fallback>
                  <p:oleObj name="Equation" r:id="rId5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754" y="4754597"/>
                          <a:ext cx="611043" cy="230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9611" y="1179433"/>
            <a:ext cx="1988752" cy="2110962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45576"/>
              </p:ext>
            </p:extLst>
          </p:nvPr>
        </p:nvGraphicFramePr>
        <p:xfrm>
          <a:off x="841375" y="449263"/>
          <a:ext cx="12763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49263"/>
                        <a:ext cx="12763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24804"/>
              </p:ext>
            </p:extLst>
          </p:nvPr>
        </p:nvGraphicFramePr>
        <p:xfrm>
          <a:off x="3175012" y="3873831"/>
          <a:ext cx="3781743" cy="52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0" imgW="1485720" imgH="203040" progId="Equation.DSMT4">
                  <p:embed/>
                </p:oleObj>
              </mc:Choice>
              <mc:Fallback>
                <p:oleObj name="Equation" r:id="rId10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12" y="3873831"/>
                        <a:ext cx="3781743" cy="522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11517"/>
              </p:ext>
            </p:extLst>
          </p:nvPr>
        </p:nvGraphicFramePr>
        <p:xfrm>
          <a:off x="4492410" y="268288"/>
          <a:ext cx="37877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2" imgW="1473120" imgH="203040" progId="Equation.DSMT4">
                  <p:embed/>
                </p:oleObj>
              </mc:Choice>
              <mc:Fallback>
                <p:oleObj name="Equation" r:id="rId12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10" y="268288"/>
                        <a:ext cx="37877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99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94301"/>
              </p:ext>
            </p:extLst>
          </p:nvPr>
        </p:nvGraphicFramePr>
        <p:xfrm>
          <a:off x="842772" y="468477"/>
          <a:ext cx="69040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3835080" imgH="457200" progId="Equation.DSMT4">
                  <p:embed/>
                </p:oleObj>
              </mc:Choice>
              <mc:Fallback>
                <p:oleObj name="Equation" r:id="rId3" imgW="3835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72" y="468477"/>
                        <a:ext cx="6904038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09547"/>
              </p:ext>
            </p:extLst>
          </p:nvPr>
        </p:nvGraphicFramePr>
        <p:xfrm>
          <a:off x="842772" y="1355063"/>
          <a:ext cx="3786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72" y="1355063"/>
                        <a:ext cx="3786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12058"/>
              </p:ext>
            </p:extLst>
          </p:nvPr>
        </p:nvGraphicFramePr>
        <p:xfrm>
          <a:off x="776935" y="2046321"/>
          <a:ext cx="6178181" cy="76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3695400" imgH="431640" progId="Equation.DSMT4">
                  <p:embed/>
                </p:oleObj>
              </mc:Choice>
              <mc:Fallback>
                <p:oleObj name="Equation" r:id="rId7" imgW="369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35" y="2046321"/>
                        <a:ext cx="6178181" cy="762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76935" y="3563566"/>
            <a:ext cx="7993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思考一：从方程的角度分析，等式中若已知三边的长，是否可以求出</a:t>
            </a:r>
            <a:endParaRPr lang="en-US" altLang="zh-CN" dirty="0"/>
          </a:p>
          <a:p>
            <a:r>
              <a:rPr lang="zh-CN" altLang="en-US" dirty="0"/>
              <a:t>三角形中角的大小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11098" y="4477976"/>
            <a:ext cx="7993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思考二：解三角形要知道边角中的几个量才能求解其他的量？</a:t>
            </a:r>
          </a:p>
        </p:txBody>
      </p:sp>
      <p:sp>
        <p:nvSpPr>
          <p:cNvPr id="4" name="椭圆形标注 3"/>
          <p:cNvSpPr/>
          <p:nvPr/>
        </p:nvSpPr>
        <p:spPr>
          <a:xfrm>
            <a:off x="5486400" y="1005805"/>
            <a:ext cx="2662733" cy="841248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</a:rPr>
              <a:t>余弦定理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76935" y="3008153"/>
            <a:ext cx="7255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余弦定理是勾股定理的推广，勾股定理是余弦定理的特殊形式。</a:t>
            </a:r>
          </a:p>
        </p:txBody>
      </p:sp>
    </p:spTree>
    <p:extLst>
      <p:ext uri="{BB962C8B-B14F-4D97-AF65-F5344CB8AC3E}">
        <p14:creationId xmlns:p14="http://schemas.microsoft.com/office/powerpoint/2010/main" val="267186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4" grpId="0" animBg="1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246</Words>
  <Application>Microsoft Office PowerPoint</Application>
  <PresentationFormat>全屏显示(16:9)</PresentationFormat>
  <Paragraphs>21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黑体</vt:lpstr>
      <vt:lpstr>楷体</vt:lpstr>
      <vt:lpstr>楷体_GB2312</vt:lpstr>
      <vt:lpstr>微软雅黑</vt:lpstr>
      <vt:lpstr>Arial</vt:lpstr>
      <vt:lpstr>Calibri</vt:lpstr>
      <vt:lpstr>Times New Roman</vt:lpstr>
      <vt:lpstr>1_Office 主题​​</vt:lpstr>
      <vt:lpstr>Equation</vt:lpstr>
      <vt:lpstr>从生活中的测量谈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Tan Xue</cp:lastModifiedBy>
  <cp:revision>65</cp:revision>
  <dcterms:created xsi:type="dcterms:W3CDTF">2020-02-01T11:21:51Z</dcterms:created>
  <dcterms:modified xsi:type="dcterms:W3CDTF">2020-03-13T14:3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